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9"/>
  </p:notesMasterIdLst>
  <p:handoutMasterIdLst>
    <p:handoutMasterId r:id="rId100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28" r:id="rId68"/>
    <p:sldId id="329" r:id="rId69"/>
    <p:sldId id="306" r:id="rId70"/>
    <p:sldId id="317" r:id="rId71"/>
    <p:sldId id="318" r:id="rId72"/>
    <p:sldId id="330" r:id="rId73"/>
    <p:sldId id="338" r:id="rId74"/>
    <p:sldId id="334" r:id="rId75"/>
    <p:sldId id="301" r:id="rId76"/>
    <p:sldId id="302" r:id="rId77"/>
    <p:sldId id="303" r:id="rId78"/>
    <p:sldId id="304" r:id="rId79"/>
    <p:sldId id="343" r:id="rId80"/>
    <p:sldId id="305" r:id="rId81"/>
    <p:sldId id="331" r:id="rId82"/>
    <p:sldId id="353" r:id="rId83"/>
    <p:sldId id="323" r:id="rId84"/>
    <p:sldId id="333" r:id="rId85"/>
    <p:sldId id="310" r:id="rId86"/>
    <p:sldId id="308" r:id="rId87"/>
    <p:sldId id="307" r:id="rId88"/>
    <p:sldId id="356" r:id="rId89"/>
    <p:sldId id="342" r:id="rId90"/>
    <p:sldId id="312" r:id="rId91"/>
    <p:sldId id="311" r:id="rId92"/>
    <p:sldId id="309" r:id="rId93"/>
    <p:sldId id="332" r:id="rId94"/>
    <p:sldId id="314" r:id="rId95"/>
    <p:sldId id="315" r:id="rId96"/>
    <p:sldId id="324" r:id="rId97"/>
    <p:sldId id="325" r:id="rId9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7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1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pic>
        <p:nvPicPr>
          <p:cNvPr id="4" name="Picture 3" descr="A map of the world&#10;&#10;Description automatically generated">
            <a:extLst>
              <a:ext uri="{FF2B5EF4-FFF2-40B4-BE49-F238E27FC236}">
                <a16:creationId xmlns:a16="http://schemas.microsoft.com/office/drawing/2014/main" id="{C3D0BA2E-D2A2-AC7E-2238-5892E465FD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55" y="2305050"/>
            <a:ext cx="8191500" cy="4095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685800" y="60960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4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resolution ~ time</a:t>
            </a:r>
            <a:r>
              <a:rPr lang="en-US" altLang="en-US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7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3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63</TotalTime>
  <Words>6098</Words>
  <Application>Microsoft Office PowerPoint</Application>
  <PresentationFormat>On-screen Show (4:3)</PresentationFormat>
  <Paragraphs>828</Paragraphs>
  <Slides>97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7</vt:i4>
      </vt:variant>
    </vt:vector>
  </HeadingPairs>
  <TitlesOfParts>
    <vt:vector size="106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MathType 6.0 Equation</vt:lpstr>
      <vt:lpstr>Equation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03</cp:revision>
  <dcterms:created xsi:type="dcterms:W3CDTF">2021-05-06T19:22:38Z</dcterms:created>
  <dcterms:modified xsi:type="dcterms:W3CDTF">2024-01-18T16:51:50Z</dcterms:modified>
</cp:coreProperties>
</file>